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E45AB" w:rsidRPr="00F858E3" w:rsidRDefault="004E45AB" w:rsidP="00216180">
      <w:pPr>
        <w:ind w:firstLineChars="100" w:firstLine="360"/>
        <w:rPr>
          <w:b/>
          <w:sz w:val="36"/>
          <w:szCs w:val="32"/>
        </w:rPr>
      </w:pPr>
      <w:r>
        <w:rPr>
          <w:rFonts w:hint="eastAsia"/>
          <w:b/>
          <w:sz w:val="36"/>
          <w:szCs w:val="32"/>
        </w:rPr>
        <w:t>Engineering Mathematics</w:t>
      </w:r>
      <w:r>
        <w:rPr>
          <w:rFonts w:hint="eastAsia"/>
          <w:b/>
          <w:sz w:val="36"/>
          <w:szCs w:val="32"/>
        </w:rPr>
        <w:tab/>
        <w:t xml:space="preserve"> </w:t>
      </w:r>
      <w:r w:rsidRPr="00F858E3">
        <w:rPr>
          <w:rFonts w:hint="eastAsia"/>
          <w:b/>
          <w:sz w:val="36"/>
          <w:szCs w:val="32"/>
        </w:rPr>
        <w:t xml:space="preserve">Homework </w:t>
      </w:r>
      <w:r w:rsidR="00B56BC6">
        <w:rPr>
          <w:rFonts w:hint="eastAsia"/>
          <w:b/>
          <w:sz w:val="36"/>
          <w:szCs w:val="32"/>
        </w:rPr>
        <w:t>3</w:t>
      </w:r>
      <w:r>
        <w:rPr>
          <w:rFonts w:hint="eastAsia"/>
          <w:b/>
          <w:sz w:val="36"/>
          <w:szCs w:val="32"/>
        </w:rPr>
        <w:t xml:space="preserve"> - Solution</w:t>
      </w:r>
    </w:p>
    <w:p w:rsidR="00743E28" w:rsidRPr="00B56BC6" w:rsidRDefault="006526CD" w:rsidP="00B56BC6">
      <w:pPr>
        <w:pStyle w:val="a3"/>
        <w:numPr>
          <w:ilvl w:val="0"/>
          <w:numId w:val="4"/>
        </w:numPr>
        <w:ind w:leftChars="0"/>
        <w:rPr>
          <w:sz w:val="32"/>
          <w:szCs w:val="32"/>
        </w:rPr>
      </w:pPr>
    </w:p>
    <w:p w:rsidR="00B56BC6" w:rsidRDefault="00B56BC6" w:rsidP="00B56BC6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Ans:</w:t>
      </w:r>
    </w:p>
    <w:p w:rsidR="00B56BC6" w:rsidRDefault="00B56BC6" w:rsidP="00B56BC6">
      <w:pPr>
        <w:ind w:firstLineChars="200" w:firstLine="640"/>
        <w:rPr>
          <w:sz w:val="32"/>
          <w:szCs w:val="32"/>
        </w:rPr>
      </w:pPr>
      <w:r w:rsidRPr="00260916">
        <w:rPr>
          <w:position w:val="-124"/>
          <w:sz w:val="32"/>
          <w:szCs w:val="32"/>
        </w:rPr>
        <w:object w:dxaOrig="5660" w:dyaOrig="2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7pt;height:189.1pt" o:ole="">
            <v:imagedata r:id="rId8" o:title=""/>
          </v:shape>
          <o:OLEObject Type="Embed" ProgID="Equation.DSMT4" ShapeID="_x0000_i1025" DrawAspect="Content" ObjectID="_1507751061" r:id="rId9"/>
        </w:object>
      </w:r>
    </w:p>
    <w:p w:rsidR="00B56BC6" w:rsidRDefault="00B56BC6">
      <w:pPr>
        <w:widowControl/>
        <w:rPr>
          <w:sz w:val="32"/>
          <w:szCs w:val="32"/>
        </w:rPr>
      </w:pPr>
      <w:r>
        <w:rPr>
          <w:sz w:val="32"/>
          <w:szCs w:val="32"/>
        </w:rPr>
        <w:br w:type="page"/>
      </w:r>
    </w:p>
    <w:p w:rsidR="00B56BC6" w:rsidRPr="00B56BC6" w:rsidRDefault="00B56BC6" w:rsidP="00B56BC6">
      <w:pPr>
        <w:pStyle w:val="a3"/>
        <w:numPr>
          <w:ilvl w:val="0"/>
          <w:numId w:val="4"/>
        </w:numPr>
        <w:ind w:leftChars="0"/>
        <w:rPr>
          <w:sz w:val="32"/>
          <w:szCs w:val="32"/>
        </w:rPr>
      </w:pPr>
      <w:r w:rsidRPr="00B56BC6">
        <w:rPr>
          <w:rFonts w:hint="eastAsia"/>
          <w:sz w:val="32"/>
          <w:szCs w:val="32"/>
        </w:rPr>
        <w:lastRenderedPageBreak/>
        <w:t>Ans:</w:t>
      </w:r>
    </w:p>
    <w:p w:rsidR="00B56BC6" w:rsidRDefault="00B56BC6" w:rsidP="00B56BC6">
      <w:pPr>
        <w:rPr>
          <w:sz w:val="32"/>
          <w:szCs w:val="32"/>
        </w:rPr>
      </w:pPr>
      <w:r w:rsidRPr="004D50C9">
        <w:object w:dxaOrig="4880" w:dyaOrig="4959">
          <v:shape id="_x0000_i1026" type="#_x0000_t75" style="width:379.4pt;height:385.05pt;mso-position-vertical:absolute" o:ole="" o:allowoverlap="f">
            <v:imagedata r:id="rId10" o:title=""/>
          </v:shape>
          <o:OLEObject Type="Embed" ProgID="Equation.DSMT4" ShapeID="_x0000_i1026" DrawAspect="Content" ObjectID="_1507751062" r:id="rId11"/>
        </w:object>
      </w:r>
    </w:p>
    <w:p w:rsidR="00B56BC6" w:rsidRDefault="00B56BC6">
      <w:pPr>
        <w:widowControl/>
        <w:rPr>
          <w:sz w:val="32"/>
          <w:szCs w:val="32"/>
        </w:rPr>
      </w:pPr>
      <w:r>
        <w:rPr>
          <w:sz w:val="32"/>
          <w:szCs w:val="32"/>
        </w:rPr>
        <w:br w:type="page"/>
      </w:r>
    </w:p>
    <w:p w:rsidR="00B56BC6" w:rsidRDefault="00B56BC6" w:rsidP="00B56BC6">
      <w:pPr>
        <w:rPr>
          <w:position w:val="-28"/>
        </w:rPr>
      </w:pPr>
    </w:p>
    <w:p w:rsidR="00B56BC6" w:rsidRDefault="00B56BC6" w:rsidP="00B56BC6">
      <w:pPr>
        <w:pStyle w:val="a3"/>
        <w:numPr>
          <w:ilvl w:val="0"/>
          <w:numId w:val="4"/>
        </w:numPr>
        <w:ind w:leftChars="0"/>
        <w:rPr>
          <w:sz w:val="32"/>
          <w:szCs w:val="32"/>
        </w:rPr>
      </w:pPr>
      <w:r w:rsidRPr="00B56BC6">
        <w:rPr>
          <w:position w:val="-28"/>
        </w:rPr>
        <w:br/>
      </w:r>
      <w:r w:rsidRPr="00B56BC6">
        <w:rPr>
          <w:rFonts w:hint="eastAsia"/>
          <w:sz w:val="32"/>
          <w:szCs w:val="32"/>
        </w:rPr>
        <w:t>Sol:</w:t>
      </w:r>
    </w:p>
    <w:p w:rsidR="00216180" w:rsidRPr="00216180" w:rsidRDefault="00216180" w:rsidP="00216180">
      <w:pPr>
        <w:rPr>
          <w:rFonts w:hint="eastAsia"/>
          <w:sz w:val="32"/>
          <w:szCs w:val="32"/>
        </w:rPr>
      </w:pPr>
      <w:r w:rsidRPr="005B056E">
        <w:object w:dxaOrig="4040" w:dyaOrig="3480">
          <v:shape id="_x0000_i1027" type="#_x0000_t75" style="width:288.65pt;height:248.55pt" o:ole="">
            <v:imagedata r:id="rId12" o:title=""/>
          </v:shape>
          <o:OLEObject Type="Embed" ProgID="Equation.DSMT4" ShapeID="_x0000_i1027" DrawAspect="Content" ObjectID="_1507751063" r:id="rId13"/>
        </w:object>
      </w:r>
    </w:p>
    <w:p w:rsidR="00B56BC6" w:rsidRDefault="00B56BC6" w:rsidP="00216180"/>
    <w:p w:rsidR="00216180" w:rsidRDefault="00216180" w:rsidP="00216180"/>
    <w:p w:rsidR="00216180" w:rsidRDefault="00216180" w:rsidP="00216180"/>
    <w:p w:rsidR="00216180" w:rsidRDefault="00216180" w:rsidP="00216180"/>
    <w:p w:rsidR="00216180" w:rsidRDefault="00216180" w:rsidP="00216180"/>
    <w:p w:rsidR="00216180" w:rsidRDefault="00216180" w:rsidP="00216180"/>
    <w:p w:rsidR="00216180" w:rsidRDefault="00216180" w:rsidP="00216180"/>
    <w:p w:rsidR="00216180" w:rsidRDefault="00216180" w:rsidP="00216180"/>
    <w:p w:rsidR="00216180" w:rsidRDefault="00216180" w:rsidP="00216180"/>
    <w:p w:rsidR="00216180" w:rsidRDefault="00216180" w:rsidP="00216180"/>
    <w:p w:rsidR="00216180" w:rsidRDefault="00216180" w:rsidP="00216180"/>
    <w:p w:rsidR="00216180" w:rsidRDefault="00216180" w:rsidP="00216180"/>
    <w:p w:rsidR="00216180" w:rsidRDefault="00216180" w:rsidP="00216180"/>
    <w:p w:rsidR="00216180" w:rsidRDefault="00216180" w:rsidP="00216180"/>
    <w:p w:rsidR="00216180" w:rsidRDefault="00216180" w:rsidP="00216180"/>
    <w:p w:rsidR="00216180" w:rsidRDefault="00216180" w:rsidP="00216180"/>
    <w:p w:rsidR="00216180" w:rsidRDefault="00216180" w:rsidP="00216180"/>
    <w:p w:rsidR="00216180" w:rsidRDefault="00216180" w:rsidP="00216180"/>
    <w:p w:rsidR="00216180" w:rsidRDefault="00216180" w:rsidP="00216180"/>
    <w:p w:rsidR="00216180" w:rsidRDefault="00216180" w:rsidP="00216180"/>
    <w:p w:rsidR="00216180" w:rsidRDefault="00216180">
      <w:pPr>
        <w:widowControl/>
      </w:pPr>
      <w:r>
        <w:br w:type="page"/>
      </w:r>
    </w:p>
    <w:p w:rsidR="00216180" w:rsidRDefault="00216180" w:rsidP="00216180">
      <w:pPr>
        <w:rPr>
          <w:rFonts w:hint="eastAsia"/>
        </w:rPr>
      </w:pPr>
      <w:r>
        <w:lastRenderedPageBreak/>
        <w:t>4.</w:t>
      </w:r>
    </w:p>
    <w:p w:rsidR="00AD23B9" w:rsidRDefault="00AD23B9" w:rsidP="00AD23B9">
      <w:r>
        <w:rPr>
          <w:rFonts w:hint="eastAsia"/>
          <w:noProof/>
        </w:rPr>
        <w:drawing>
          <wp:inline distT="0" distB="0" distL="0" distR="0">
            <wp:extent cx="5267325" cy="838200"/>
            <wp:effectExtent l="0" t="0" r="9525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23B9" w:rsidRDefault="00AD23B9" w:rsidP="00AD23B9">
      <w:r>
        <w:rPr>
          <w:rFonts w:hint="eastAsia"/>
          <w:noProof/>
        </w:rPr>
        <w:drawing>
          <wp:inline distT="0" distB="0" distL="0" distR="0">
            <wp:extent cx="5267325" cy="3638550"/>
            <wp:effectExtent l="0" t="0" r="9525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63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6BC6" w:rsidRDefault="00B56BC6">
      <w:pPr>
        <w:widowControl/>
      </w:pPr>
      <w:r>
        <w:br w:type="page"/>
      </w:r>
      <w:r w:rsidR="00AD23B9">
        <w:lastRenderedPageBreak/>
        <w:br/>
      </w:r>
    </w:p>
    <w:p w:rsidR="00B56BC6" w:rsidRDefault="00216180" w:rsidP="00216180">
      <w:pPr>
        <w:pStyle w:val="a3"/>
        <w:ind w:leftChars="0"/>
        <w:rPr>
          <w:rFonts w:hint="eastAsia"/>
          <w:position w:val="-28"/>
        </w:rPr>
      </w:pPr>
      <w:r>
        <w:rPr>
          <w:rFonts w:hint="eastAsia"/>
          <w:position w:val="-28"/>
        </w:rPr>
        <w:t>5.</w:t>
      </w:r>
    </w:p>
    <w:p w:rsidR="00AD23B9" w:rsidRPr="00AD23B9" w:rsidRDefault="00AD23B9" w:rsidP="00AD23B9">
      <w:pPr>
        <w:rPr>
          <w:position w:val="-28"/>
        </w:rPr>
      </w:pPr>
      <w:bookmarkStart w:id="0" w:name="_GoBack"/>
      <w:r>
        <w:rPr>
          <w:noProof/>
          <w:position w:val="-28"/>
        </w:rPr>
        <w:drawing>
          <wp:inline distT="0" distB="0" distL="0" distR="0">
            <wp:extent cx="5267325" cy="952500"/>
            <wp:effectExtent l="0" t="0" r="9525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sectPr w:rsidR="00AD23B9" w:rsidRPr="00AD23B9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526CD" w:rsidRDefault="006526CD" w:rsidP="003B537A">
      <w:r>
        <w:separator/>
      </w:r>
    </w:p>
  </w:endnote>
  <w:endnote w:type="continuationSeparator" w:id="0">
    <w:p w:rsidR="006526CD" w:rsidRDefault="006526CD" w:rsidP="003B53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526CD" w:rsidRDefault="006526CD" w:rsidP="003B537A">
      <w:r>
        <w:separator/>
      </w:r>
    </w:p>
  </w:footnote>
  <w:footnote w:type="continuationSeparator" w:id="0">
    <w:p w:rsidR="006526CD" w:rsidRDefault="006526CD" w:rsidP="003B537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431BBE"/>
    <w:multiLevelType w:val="hybridMultilevel"/>
    <w:tmpl w:val="8FBE1888"/>
    <w:lvl w:ilvl="0" w:tplc="B592244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" w15:restartNumberingAfterBreak="0">
    <w:nsid w:val="391A5828"/>
    <w:multiLevelType w:val="hybridMultilevel"/>
    <w:tmpl w:val="8D94C9F0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602C3109"/>
    <w:multiLevelType w:val="hybridMultilevel"/>
    <w:tmpl w:val="D722EB5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70E12810"/>
    <w:multiLevelType w:val="hybridMultilevel"/>
    <w:tmpl w:val="78281C9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7C605583"/>
    <w:multiLevelType w:val="hybridMultilevel"/>
    <w:tmpl w:val="43DA8EE8"/>
    <w:lvl w:ilvl="0" w:tplc="C9FC43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4AA8"/>
    <w:rsid w:val="00000CC1"/>
    <w:rsid w:val="0001213E"/>
    <w:rsid w:val="000149EE"/>
    <w:rsid w:val="000269C4"/>
    <w:rsid w:val="000477A4"/>
    <w:rsid w:val="00067849"/>
    <w:rsid w:val="00092353"/>
    <w:rsid w:val="000951C8"/>
    <w:rsid w:val="000B3FBE"/>
    <w:rsid w:val="000C7949"/>
    <w:rsid w:val="000D7801"/>
    <w:rsid w:val="001020AB"/>
    <w:rsid w:val="00102936"/>
    <w:rsid w:val="00121BD5"/>
    <w:rsid w:val="001378BC"/>
    <w:rsid w:val="001466AC"/>
    <w:rsid w:val="001633CC"/>
    <w:rsid w:val="001918F3"/>
    <w:rsid w:val="001C13E4"/>
    <w:rsid w:val="001C2CDF"/>
    <w:rsid w:val="001F2A5F"/>
    <w:rsid w:val="00216180"/>
    <w:rsid w:val="002241AA"/>
    <w:rsid w:val="002307B4"/>
    <w:rsid w:val="002312FE"/>
    <w:rsid w:val="00234EDD"/>
    <w:rsid w:val="00242ADF"/>
    <w:rsid w:val="00242DC2"/>
    <w:rsid w:val="00260C56"/>
    <w:rsid w:val="002804ED"/>
    <w:rsid w:val="002C58B2"/>
    <w:rsid w:val="00300251"/>
    <w:rsid w:val="00315554"/>
    <w:rsid w:val="003155CB"/>
    <w:rsid w:val="00316347"/>
    <w:rsid w:val="003243E4"/>
    <w:rsid w:val="00331009"/>
    <w:rsid w:val="0034511B"/>
    <w:rsid w:val="003A4C0C"/>
    <w:rsid w:val="003B537A"/>
    <w:rsid w:val="003C768C"/>
    <w:rsid w:val="003D5D67"/>
    <w:rsid w:val="003F49CD"/>
    <w:rsid w:val="00413DAB"/>
    <w:rsid w:val="00413F26"/>
    <w:rsid w:val="0043041C"/>
    <w:rsid w:val="00461937"/>
    <w:rsid w:val="004863D6"/>
    <w:rsid w:val="004922D7"/>
    <w:rsid w:val="004C45AC"/>
    <w:rsid w:val="004C7834"/>
    <w:rsid w:val="004D2DCA"/>
    <w:rsid w:val="004D543F"/>
    <w:rsid w:val="004D5E2A"/>
    <w:rsid w:val="004E45AB"/>
    <w:rsid w:val="004F6571"/>
    <w:rsid w:val="005011CF"/>
    <w:rsid w:val="00525B9A"/>
    <w:rsid w:val="00551C70"/>
    <w:rsid w:val="00570706"/>
    <w:rsid w:val="005C6CEA"/>
    <w:rsid w:val="005E0FE5"/>
    <w:rsid w:val="005F6B7C"/>
    <w:rsid w:val="006032EE"/>
    <w:rsid w:val="006034F5"/>
    <w:rsid w:val="0060407C"/>
    <w:rsid w:val="0063125A"/>
    <w:rsid w:val="0063510E"/>
    <w:rsid w:val="0064091F"/>
    <w:rsid w:val="00647BD4"/>
    <w:rsid w:val="006526CD"/>
    <w:rsid w:val="00655A31"/>
    <w:rsid w:val="00674A89"/>
    <w:rsid w:val="00674D73"/>
    <w:rsid w:val="006A0656"/>
    <w:rsid w:val="006B0D1B"/>
    <w:rsid w:val="006C0FDC"/>
    <w:rsid w:val="00731BEB"/>
    <w:rsid w:val="00731EDB"/>
    <w:rsid w:val="007637AB"/>
    <w:rsid w:val="00767123"/>
    <w:rsid w:val="0078489F"/>
    <w:rsid w:val="007921C5"/>
    <w:rsid w:val="007B16C1"/>
    <w:rsid w:val="007C4751"/>
    <w:rsid w:val="007E5042"/>
    <w:rsid w:val="00805B36"/>
    <w:rsid w:val="00812132"/>
    <w:rsid w:val="008242B7"/>
    <w:rsid w:val="00825980"/>
    <w:rsid w:val="00827204"/>
    <w:rsid w:val="008379F0"/>
    <w:rsid w:val="0084531C"/>
    <w:rsid w:val="008510E2"/>
    <w:rsid w:val="008D1021"/>
    <w:rsid w:val="008E7A15"/>
    <w:rsid w:val="00906916"/>
    <w:rsid w:val="00940A6D"/>
    <w:rsid w:val="009449D1"/>
    <w:rsid w:val="00945652"/>
    <w:rsid w:val="0095658D"/>
    <w:rsid w:val="00963094"/>
    <w:rsid w:val="00964018"/>
    <w:rsid w:val="00980E2D"/>
    <w:rsid w:val="009E4AA8"/>
    <w:rsid w:val="009F4BB3"/>
    <w:rsid w:val="00A14B71"/>
    <w:rsid w:val="00A2441D"/>
    <w:rsid w:val="00A34FF5"/>
    <w:rsid w:val="00A4360D"/>
    <w:rsid w:val="00A73A5E"/>
    <w:rsid w:val="00A80283"/>
    <w:rsid w:val="00AA0691"/>
    <w:rsid w:val="00AD23B9"/>
    <w:rsid w:val="00AE16FD"/>
    <w:rsid w:val="00AE6B9D"/>
    <w:rsid w:val="00B06796"/>
    <w:rsid w:val="00B16D2C"/>
    <w:rsid w:val="00B236F6"/>
    <w:rsid w:val="00B43678"/>
    <w:rsid w:val="00B44A1B"/>
    <w:rsid w:val="00B54633"/>
    <w:rsid w:val="00B56BC6"/>
    <w:rsid w:val="00B72F9F"/>
    <w:rsid w:val="00B774FE"/>
    <w:rsid w:val="00B9100F"/>
    <w:rsid w:val="00B94EA2"/>
    <w:rsid w:val="00BA0F12"/>
    <w:rsid w:val="00BC6021"/>
    <w:rsid w:val="00BD7A2B"/>
    <w:rsid w:val="00BF1FE1"/>
    <w:rsid w:val="00C011E8"/>
    <w:rsid w:val="00C11324"/>
    <w:rsid w:val="00C24796"/>
    <w:rsid w:val="00C50925"/>
    <w:rsid w:val="00CB4333"/>
    <w:rsid w:val="00CB5BA4"/>
    <w:rsid w:val="00CC49A0"/>
    <w:rsid w:val="00D10307"/>
    <w:rsid w:val="00D10E15"/>
    <w:rsid w:val="00D132D9"/>
    <w:rsid w:val="00D2613F"/>
    <w:rsid w:val="00D366A6"/>
    <w:rsid w:val="00D37D87"/>
    <w:rsid w:val="00D433A8"/>
    <w:rsid w:val="00D467FF"/>
    <w:rsid w:val="00D502F2"/>
    <w:rsid w:val="00D63CAB"/>
    <w:rsid w:val="00DB10C8"/>
    <w:rsid w:val="00DD2787"/>
    <w:rsid w:val="00DD40D8"/>
    <w:rsid w:val="00DD4AAF"/>
    <w:rsid w:val="00DF0EC9"/>
    <w:rsid w:val="00E3113C"/>
    <w:rsid w:val="00E33E7A"/>
    <w:rsid w:val="00E60065"/>
    <w:rsid w:val="00EA00D0"/>
    <w:rsid w:val="00EA68E5"/>
    <w:rsid w:val="00EA6BD6"/>
    <w:rsid w:val="00EC4E88"/>
    <w:rsid w:val="00F14844"/>
    <w:rsid w:val="00F34797"/>
    <w:rsid w:val="00F4224E"/>
    <w:rsid w:val="00F534F8"/>
    <w:rsid w:val="00F75542"/>
    <w:rsid w:val="00F7692C"/>
    <w:rsid w:val="00F858E3"/>
    <w:rsid w:val="00FC4811"/>
    <w:rsid w:val="00FC544C"/>
    <w:rsid w:val="00FD0680"/>
    <w:rsid w:val="00FD46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9C2B13A6-1E28-46BA-B883-B3170FB4D3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63CAB"/>
    <w:pPr>
      <w:ind w:leftChars="200" w:left="480"/>
    </w:pPr>
  </w:style>
  <w:style w:type="paragraph" w:styleId="Web">
    <w:name w:val="Normal (Web)"/>
    <w:basedOn w:val="a"/>
    <w:uiPriority w:val="99"/>
    <w:semiHidden/>
    <w:unhideWhenUsed/>
    <w:rsid w:val="005F6B7C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paragraph" w:styleId="a4">
    <w:name w:val="header"/>
    <w:basedOn w:val="a"/>
    <w:link w:val="a5"/>
    <w:uiPriority w:val="99"/>
    <w:unhideWhenUsed/>
    <w:rsid w:val="003B537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3B537A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3B537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3B537A"/>
    <w:rPr>
      <w:sz w:val="20"/>
      <w:szCs w:val="20"/>
    </w:rPr>
  </w:style>
  <w:style w:type="character" w:styleId="a8">
    <w:name w:val="Placeholder Text"/>
    <w:basedOn w:val="a0"/>
    <w:uiPriority w:val="99"/>
    <w:semiHidden/>
    <w:rsid w:val="00980E2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428DBC-8A8F-4F6F-B3B6-98F07431C8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1</TotalTime>
  <Pages>6</Pages>
  <Words>27</Words>
  <Characters>160</Characters>
  <Application>Microsoft Office Word</Application>
  <DocSecurity>0</DocSecurity>
  <Lines>1</Lines>
  <Paragraphs>1</Paragraphs>
  <ScaleCrop>false</ScaleCrop>
  <Company/>
  <LinksUpToDate>false</LinksUpToDate>
  <CharactersWithSpaces>1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olph</dc:creator>
  <cp:lastModifiedBy>游玉青</cp:lastModifiedBy>
  <cp:revision>61</cp:revision>
  <cp:lastPrinted>2012-10-13T07:56:00Z</cp:lastPrinted>
  <dcterms:created xsi:type="dcterms:W3CDTF">2012-10-11T07:03:00Z</dcterms:created>
  <dcterms:modified xsi:type="dcterms:W3CDTF">2015-10-30T14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